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b94bff7163e41d4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4D8F47D2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0CC32BBE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3CDB5E0E">
          <v:shape xmlns:o="urn:schemas-microsoft-com:office:office" xmlns:v="urn:schemas-microsoft-com:vml" id="_x0000_i149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491" DrawAspect="Content" ObjectID="_1571334426" r:id="rId45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46B409A4">
          <v:shape xmlns:o="urn:schemas-microsoft-com:office:office" xmlns:v="urn:schemas-microsoft-com:vml" id="_x0000_i149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492" DrawAspect="Content" ObjectID="_1571334427" r:id="rId45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03E2A828">
          <v:shape xmlns:o="urn:schemas-microsoft-com:office:office" xmlns:v="urn:schemas-microsoft-com:vml" id="_x0000_i149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493" DrawAspect="Content" ObjectID="_1571334428" r:id="rId45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2959B643">
          <v:shape xmlns:o="urn:schemas-microsoft-com:office:office" xmlns:v="urn:schemas-microsoft-com:vml" id="_x0000_i149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494" DrawAspect="Content" ObjectID="_1571334429" r:id="rId45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37.bin" Id="rId456" /><Relationship Type="http://schemas.openxmlformats.org/officeDocument/2006/relationships/oleObject" Target="/word/embeddings/oleObject438.bin" Id="rId457" /><Relationship Type="http://schemas.openxmlformats.org/officeDocument/2006/relationships/oleObject" Target="/word/embeddings/oleObject439.bin" Id="rId458" /><Relationship Type="http://schemas.openxmlformats.org/officeDocument/2006/relationships/oleObject" Target="/word/embeddings/oleObject440.bin" Id="rId45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